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73C" w:rsidRDefault="0049599C">
      <w:r w:rsidRPr="0049599C">
        <w:rPr>
          <w:position w:val="-24"/>
        </w:rPr>
        <w:object w:dxaOrig="4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1pt;height:33.3pt" o:ole="">
            <v:imagedata r:id="rId5" o:title=""/>
          </v:shape>
          <o:OLEObject Type="Embed" ProgID="Equation.DSMT4" ShapeID="_x0000_i1025" DrawAspect="Content" ObjectID="_1470476796" r:id="rId6"/>
        </w:object>
      </w:r>
    </w:p>
    <w:p w:rsidR="0049599C" w:rsidRDefault="0049599C"/>
    <w:p w:rsidR="0049599C" w:rsidRDefault="0049599C">
      <w:r>
        <w:t xml:space="preserve">Where </w:t>
      </w:r>
    </w:p>
    <w:p w:rsidR="0049599C" w:rsidRDefault="0049599C">
      <w:r>
        <w:t>X</w:t>
      </w:r>
      <w:r w:rsidRPr="0049599C">
        <w:rPr>
          <w:vertAlign w:val="subscript"/>
        </w:rPr>
        <w:t>1</w:t>
      </w:r>
      <w:r>
        <w:t xml:space="preserve">, </w:t>
      </w:r>
      <w:r>
        <w:t>X</w:t>
      </w:r>
      <w:r>
        <w:rPr>
          <w:vertAlign w:val="subscript"/>
        </w:rPr>
        <w:t>2</w:t>
      </w:r>
      <w:r>
        <w:t xml:space="preserve">, </w:t>
      </w:r>
      <w:r>
        <w:t>X</w:t>
      </w:r>
      <w:r>
        <w:rPr>
          <w:vertAlign w:val="subscript"/>
        </w:rPr>
        <w:t>3</w:t>
      </w:r>
      <w:r>
        <w:t xml:space="preserve">, </w:t>
      </w:r>
      <w:r>
        <w:t>X</w:t>
      </w:r>
      <w:r>
        <w:rPr>
          <w:vertAlign w:val="subscript"/>
        </w:rPr>
        <w:t>4</w:t>
      </w:r>
      <w:r>
        <w:t xml:space="preserve"> and f are constants.</w:t>
      </w:r>
    </w:p>
    <w:p w:rsidR="0049599C" w:rsidRDefault="0049599C">
      <w:r>
        <w:t>u- dependent variable</w:t>
      </w:r>
      <w:bookmarkStart w:id="0" w:name="_GoBack"/>
      <w:bookmarkEnd w:id="0"/>
    </w:p>
    <w:p w:rsidR="0049599C" w:rsidRPr="0049599C" w:rsidRDefault="0049599C"/>
    <w:sectPr w:rsidR="0049599C" w:rsidRPr="004959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599C"/>
    <w:rsid w:val="00300574"/>
    <w:rsid w:val="0049599C"/>
    <w:rsid w:val="00FB1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4</Words>
  <Characters>8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das</dc:creator>
  <cp:lastModifiedBy>skdas</cp:lastModifiedBy>
  <cp:revision>1</cp:revision>
  <dcterms:created xsi:type="dcterms:W3CDTF">2014-08-25T07:28:00Z</dcterms:created>
  <dcterms:modified xsi:type="dcterms:W3CDTF">2014-08-25T07:30:00Z</dcterms:modified>
</cp:coreProperties>
</file>